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305" r:id="rId3"/>
    <p:sldId id="306" r:id="rId4"/>
    <p:sldId id="307" r:id="rId5"/>
    <p:sldId id="314" r:id="rId6"/>
    <p:sldId id="308" r:id="rId7"/>
    <p:sldId id="309" r:id="rId8"/>
    <p:sldId id="310" r:id="rId9"/>
    <p:sldId id="311" r:id="rId10"/>
    <p:sldId id="324" r:id="rId11"/>
    <p:sldId id="312" r:id="rId12"/>
    <p:sldId id="313" r:id="rId13"/>
    <p:sldId id="315" r:id="rId14"/>
    <p:sldId id="316" r:id="rId15"/>
    <p:sldId id="325" r:id="rId16"/>
    <p:sldId id="328" r:id="rId17"/>
    <p:sldId id="329" r:id="rId18"/>
    <p:sldId id="330" r:id="rId19"/>
    <p:sldId id="331" r:id="rId20"/>
    <p:sldId id="332" r:id="rId21"/>
    <p:sldId id="327" r:id="rId22"/>
    <p:sldId id="33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BD8B7E1-2087-4C39-B7FF-C0ACF50AC261}">
          <p14:sldIdLst>
            <p14:sldId id="256"/>
            <p14:sldId id="305"/>
            <p14:sldId id="306"/>
            <p14:sldId id="307"/>
            <p14:sldId id="314"/>
            <p14:sldId id="308"/>
            <p14:sldId id="309"/>
            <p14:sldId id="310"/>
            <p14:sldId id="311"/>
            <p14:sldId id="324"/>
            <p14:sldId id="312"/>
            <p14:sldId id="313"/>
            <p14:sldId id="315"/>
            <p14:sldId id="316"/>
            <p14:sldId id="325"/>
            <p14:sldId id="328"/>
            <p14:sldId id="329"/>
            <p14:sldId id="330"/>
            <p14:sldId id="331"/>
            <p14:sldId id="332"/>
            <p14:sldId id="327"/>
          </p14:sldIdLst>
        </p14:section>
        <p14:section name="Untitled Section" id="{119A9D99-ACA0-4820-88F2-073D1B6F0EF0}">
          <p14:sldIdLst>
            <p14:sldId id="33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A101A-B4B6-43C1-9181-EBBE14524209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F7BF2-EC6B-4711-9E29-DDDC728FF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053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oboDK</a:t>
            </a:r>
            <a:r>
              <a:rPr lang="en-US" dirty="0" smtClean="0"/>
              <a:t> 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DF7BF2-EC6B-4711-9E29-DDDC728FF3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234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3DF3E4B-C03A-4A65-9C4D-027445E9C362}" type="datetimeFigureOut">
              <a:rPr lang="en-US" smtClean="0"/>
              <a:t>2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C7FD093-7180-4F12-A937-025F9BD7F52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t"/>
          <a:lstStyle/>
          <a:p>
            <a:r>
              <a:rPr lang="en-US" sz="6000" dirty="0" smtClean="0"/>
              <a:t> </a:t>
            </a:r>
            <a:r>
              <a:rPr lang="en-US" sz="6000" b="1" dirty="0"/>
              <a:t>Kinematics and Dynamics of Robots 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ing Semester 2021</a:t>
            </a:r>
          </a:p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r: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a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olan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897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ight Hand Rule</a:t>
            </a:r>
            <a:endParaRPr lang="en-US" dirty="0"/>
          </a:p>
        </p:txBody>
      </p:sp>
      <p:pic>
        <p:nvPicPr>
          <p:cNvPr id="20482" name="Picture 2" descr="3d11bb74a42d3d1a3be690768bc7d5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97" y="2057400"/>
            <a:ext cx="7699603" cy="3989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973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Elementary Rotation Matric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60878"/>
              </p:ext>
            </p:extLst>
          </p:nvPr>
        </p:nvGraphicFramePr>
        <p:xfrm>
          <a:off x="152400" y="3125787"/>
          <a:ext cx="8587046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4457520" imgH="711000" progId="Equation.DSMT4">
                  <p:embed/>
                </p:oleObj>
              </mc:Choice>
              <mc:Fallback>
                <p:oleObj name="Equation" r:id="rId3" imgW="4457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125787"/>
                        <a:ext cx="8587046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95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1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03602" y="4562402"/>
            <a:ext cx="0" cy="1118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03602" y="5681339"/>
            <a:ext cx="12432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54949" y="3881095"/>
            <a:ext cx="870284" cy="621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45787" y="5380042"/>
            <a:ext cx="1118937" cy="602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 rot="19800000">
            <a:off x="4555332" y="1899194"/>
            <a:ext cx="2809775" cy="2101540"/>
            <a:chOff x="5983704" y="3137264"/>
            <a:chExt cx="2809775" cy="210154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6232357" y="3818571"/>
              <a:ext cx="0" cy="11189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232357" y="4937508"/>
              <a:ext cx="124326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983704" y="3137264"/>
              <a:ext cx="870284" cy="621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y</a:t>
              </a:r>
              <a:r>
                <a:rPr lang="en-US" baseline="-25000" dirty="0" err="1" smtClean="0"/>
                <a:t>B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74542" y="4636210"/>
              <a:ext cx="1118937" cy="602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/>
                <a:t>B</a:t>
              </a:r>
              <a:endParaRPr lang="en-US" baseline="-25000" dirty="0"/>
            </a:p>
          </p:txBody>
        </p:sp>
      </p:grpSp>
      <p:sp>
        <p:nvSpPr>
          <p:cNvPr id="14" name="Oval 13"/>
          <p:cNvSpPr/>
          <p:nvPr/>
        </p:nvSpPr>
        <p:spPr>
          <a:xfrm>
            <a:off x="6381310" y="183615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686110" y="1752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5333629" y="4177145"/>
            <a:ext cx="259117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3335610">
            <a:off x="5169459" y="3536391"/>
            <a:ext cx="914400" cy="914400"/>
          </a:xfrm>
          <a:prstGeom prst="arc">
            <a:avLst>
              <a:gd name="adj1" fmla="val 16694379"/>
              <a:gd name="adj2" fmla="val 1979022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93490" y="381000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r>
              <a:rPr lang="en-US" baseline="30000" dirty="0" smtClean="0"/>
              <a:t>O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66800" y="5997542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B</a:t>
            </a:r>
            <a:r>
              <a:rPr lang="en-US" sz="2400" dirty="0" smtClean="0"/>
              <a:t>P = (30,25); </a:t>
            </a:r>
            <a:r>
              <a:rPr lang="en-US" sz="2400" baseline="30000" dirty="0"/>
              <a:t>A</a:t>
            </a:r>
            <a:r>
              <a:rPr lang="en-US" sz="2400" dirty="0"/>
              <a:t>{B} = </a:t>
            </a:r>
            <a:r>
              <a:rPr lang="en-US" sz="2400" dirty="0" smtClean="0"/>
              <a:t>(50,30);       </a:t>
            </a:r>
            <a:r>
              <a:rPr lang="en-US" sz="2400" baseline="30000" dirty="0" smtClean="0"/>
              <a:t>A</a:t>
            </a:r>
            <a:r>
              <a:rPr lang="en-US" sz="2400" dirty="0" smtClean="0"/>
              <a:t>P =?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43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2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997704" flipV="1">
            <a:off x="3727979" y="2989683"/>
            <a:ext cx="0" cy="7274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997704">
            <a:off x="3606990" y="3817593"/>
            <a:ext cx="80829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997704">
            <a:off x="3734265" y="2606717"/>
            <a:ext cx="565808" cy="404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997704">
            <a:off x="4507095" y="3878456"/>
            <a:ext cx="727468" cy="391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 rot="20797704">
            <a:off x="5870355" y="2109200"/>
            <a:ext cx="1826753" cy="1366300"/>
            <a:chOff x="5983704" y="3137264"/>
            <a:chExt cx="2809775" cy="210154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6232357" y="3818571"/>
              <a:ext cx="0" cy="11189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232357" y="4937508"/>
              <a:ext cx="124326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983704" y="3137264"/>
              <a:ext cx="870284" cy="621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y</a:t>
              </a:r>
              <a:r>
                <a:rPr lang="en-US" baseline="-25000" dirty="0" err="1" smtClean="0"/>
                <a:t>B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74542" y="4636210"/>
              <a:ext cx="1118937" cy="602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/>
                <a:t>B</a:t>
              </a:r>
              <a:endParaRPr lang="en-US" baseline="-25000" dirty="0"/>
            </a:p>
          </p:txBody>
        </p:sp>
      </p:grpSp>
      <p:sp>
        <p:nvSpPr>
          <p:cNvPr id="14" name="Oval 13"/>
          <p:cNvSpPr/>
          <p:nvPr/>
        </p:nvSpPr>
        <p:spPr>
          <a:xfrm rot="997704">
            <a:off x="7245147" y="2182896"/>
            <a:ext cx="49541" cy="495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997704">
            <a:off x="7419158" y="2211918"/>
            <a:ext cx="247704" cy="240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997704">
            <a:off x="6129856" y="3681292"/>
            <a:ext cx="168463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4333314">
            <a:off x="6084530" y="3083179"/>
            <a:ext cx="594490" cy="594490"/>
          </a:xfrm>
          <a:prstGeom prst="arc">
            <a:avLst>
              <a:gd name="adj1" fmla="val 16694379"/>
              <a:gd name="adj2" fmla="val 1979022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997704">
            <a:off x="6665106" y="3321415"/>
            <a:ext cx="348297" cy="240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r>
              <a:rPr lang="en-US" baseline="30000" dirty="0" smtClean="0"/>
              <a:t>O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66800" y="5997542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B</a:t>
            </a:r>
            <a:r>
              <a:rPr lang="en-US" sz="2400" dirty="0" smtClean="0"/>
              <a:t>P = (30,25); </a:t>
            </a:r>
            <a:r>
              <a:rPr lang="en-US" sz="2400" baseline="30000" dirty="0"/>
              <a:t>A</a:t>
            </a:r>
            <a:r>
              <a:rPr lang="en-US" sz="2400" dirty="0"/>
              <a:t>{B} = </a:t>
            </a:r>
            <a:r>
              <a:rPr lang="en-US" sz="2400" dirty="0" smtClean="0"/>
              <a:t>(50,30); </a:t>
            </a:r>
            <a:r>
              <a:rPr lang="en-US" sz="2400" baseline="30000" dirty="0" smtClean="0"/>
              <a:t>W</a:t>
            </a:r>
            <a:r>
              <a:rPr lang="en-US" sz="2400" dirty="0" smtClean="0"/>
              <a:t>{A} </a:t>
            </a:r>
            <a:r>
              <a:rPr lang="en-US" sz="2400" dirty="0"/>
              <a:t>= </a:t>
            </a:r>
            <a:r>
              <a:rPr lang="en-US" sz="2400" dirty="0" smtClean="0"/>
              <a:t>(90,70); </a:t>
            </a:r>
            <a:r>
              <a:rPr lang="en-US" sz="2400" baseline="30000" dirty="0" smtClean="0"/>
              <a:t>W</a:t>
            </a:r>
            <a:r>
              <a:rPr lang="en-US" sz="2400" dirty="0" smtClean="0"/>
              <a:t>P =?    </a:t>
            </a:r>
            <a:endParaRPr lang="en-US" sz="2400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334188" y="4366124"/>
            <a:ext cx="0" cy="1118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334188" y="5485061"/>
            <a:ext cx="12432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085535" y="3684817"/>
            <a:ext cx="870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776373" y="5183764"/>
            <a:ext cx="1118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45244">
            <a:off x="3618979" y="3690451"/>
            <a:ext cx="168463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c 25"/>
          <p:cNvSpPr/>
          <p:nvPr/>
        </p:nvSpPr>
        <p:spPr>
          <a:xfrm rot="3380854">
            <a:off x="3534822" y="3467706"/>
            <a:ext cx="594490" cy="594490"/>
          </a:xfrm>
          <a:prstGeom prst="arc">
            <a:avLst>
              <a:gd name="adj1" fmla="val 17341762"/>
              <a:gd name="adj2" fmla="val 1915463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 rot="45244">
            <a:off x="4291130" y="363292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r>
              <a:rPr lang="en-US" baseline="30000" dirty="0" smtClean="0"/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41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2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997704" flipV="1">
            <a:off x="3727979" y="2989683"/>
            <a:ext cx="0" cy="7274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997704">
            <a:off x="3606990" y="3817593"/>
            <a:ext cx="80829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997704">
            <a:off x="3734265" y="2606717"/>
            <a:ext cx="565808" cy="404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997704">
            <a:off x="4507095" y="3878456"/>
            <a:ext cx="727468" cy="391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 rot="20797704">
            <a:off x="5870355" y="2109200"/>
            <a:ext cx="1826753" cy="1366300"/>
            <a:chOff x="5983704" y="3137264"/>
            <a:chExt cx="2809775" cy="210154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6232357" y="3818571"/>
              <a:ext cx="0" cy="11189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232357" y="4937508"/>
              <a:ext cx="124326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983704" y="3137264"/>
              <a:ext cx="870284" cy="621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y</a:t>
              </a:r>
              <a:r>
                <a:rPr lang="en-US" baseline="-25000" dirty="0" err="1" smtClean="0"/>
                <a:t>B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74542" y="4636210"/>
              <a:ext cx="1118937" cy="602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/>
                <a:t>B</a:t>
              </a:r>
              <a:endParaRPr lang="en-US" baseline="-25000" dirty="0"/>
            </a:p>
          </p:txBody>
        </p:sp>
      </p:grpSp>
      <p:sp>
        <p:nvSpPr>
          <p:cNvPr id="14" name="Oval 13"/>
          <p:cNvSpPr/>
          <p:nvPr/>
        </p:nvSpPr>
        <p:spPr>
          <a:xfrm rot="997704">
            <a:off x="7245147" y="2182896"/>
            <a:ext cx="49541" cy="495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997704">
            <a:off x="7419158" y="2211918"/>
            <a:ext cx="247704" cy="240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997704">
            <a:off x="6129856" y="3681292"/>
            <a:ext cx="168463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4333314">
            <a:off x="6084530" y="3083179"/>
            <a:ext cx="594490" cy="594490"/>
          </a:xfrm>
          <a:prstGeom prst="arc">
            <a:avLst>
              <a:gd name="adj1" fmla="val 16694379"/>
              <a:gd name="adj2" fmla="val 1979022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997704">
            <a:off x="6665106" y="3321415"/>
            <a:ext cx="348297" cy="240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r>
              <a:rPr lang="en-US" baseline="30000" dirty="0" smtClean="0"/>
              <a:t>O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334188" y="4366124"/>
            <a:ext cx="0" cy="1118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334188" y="5485061"/>
            <a:ext cx="12432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085535" y="3684817"/>
            <a:ext cx="870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776373" y="5183764"/>
            <a:ext cx="1118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W</a:t>
            </a:r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45244">
            <a:off x="3618979" y="3690451"/>
            <a:ext cx="168463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c 25"/>
          <p:cNvSpPr/>
          <p:nvPr/>
        </p:nvSpPr>
        <p:spPr>
          <a:xfrm rot="3380854">
            <a:off x="3534822" y="3467706"/>
            <a:ext cx="594490" cy="594490"/>
          </a:xfrm>
          <a:prstGeom prst="arc">
            <a:avLst>
              <a:gd name="adj1" fmla="val 17341762"/>
              <a:gd name="adj2" fmla="val 1915463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 rot="45244">
            <a:off x="4291130" y="363292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</a:t>
            </a:r>
            <a:r>
              <a:rPr lang="en-US" baseline="30000" dirty="0" smtClean="0"/>
              <a:t>O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334188" y="3690451"/>
            <a:ext cx="2289703" cy="179461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619051" y="3441474"/>
            <a:ext cx="2546031" cy="26046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158145" y="2470122"/>
            <a:ext cx="882332" cy="97013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020308" y="2450073"/>
            <a:ext cx="268756" cy="31722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269917" y="2238490"/>
            <a:ext cx="121483" cy="21158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5018950" flipH="1">
            <a:off x="6928791" y="2174858"/>
            <a:ext cx="388924" cy="243305"/>
            <a:chOff x="6770699" y="2087327"/>
            <a:chExt cx="371092" cy="243305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6770699" y="2298910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20308" y="2087327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6081363" y="3343202"/>
            <a:ext cx="167438" cy="1674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535332" y="3617418"/>
            <a:ext cx="167438" cy="1674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280362" y="5395162"/>
            <a:ext cx="167438" cy="1674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0" y="5591427"/>
            <a:ext cx="3206202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0" y="5599047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228600" y="5591427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57200" y="5591427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665480" y="5610094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894080" y="5602474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122680" y="5602474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334188" y="5602474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562788" y="5594854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791388" y="5594854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999668" y="5613521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228268" y="5605901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456868" y="5605901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667000" y="5613521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895600" y="5613521"/>
            <a:ext cx="180682" cy="22860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901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Perhaps a better way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1184032" y="748933"/>
            <a:ext cx="5725587" cy="3795394"/>
            <a:chOff x="0" y="661296"/>
            <a:chExt cx="7815596" cy="518082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3619051" y="3441474"/>
              <a:ext cx="2546031" cy="260466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 rot="21045452">
              <a:off x="620839" y="4398013"/>
              <a:ext cx="565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 rot="21045452">
              <a:off x="1541001" y="4496360"/>
              <a:ext cx="7274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14" name="Oval 13"/>
            <p:cNvSpPr/>
            <p:nvPr/>
          </p:nvSpPr>
          <p:spPr>
            <a:xfrm rot="997704">
              <a:off x="7245147" y="2182896"/>
              <a:ext cx="49541" cy="4954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415784" y="2177863"/>
              <a:ext cx="247704" cy="24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18" name="Arc 17"/>
            <p:cNvSpPr/>
            <p:nvPr/>
          </p:nvSpPr>
          <p:spPr>
            <a:xfrm rot="2073044">
              <a:off x="6001685" y="3045956"/>
              <a:ext cx="594490" cy="594490"/>
            </a:xfrm>
            <a:prstGeom prst="arc">
              <a:avLst>
                <a:gd name="adj1" fmla="val 16555789"/>
                <a:gd name="adj2" fmla="val 20030181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1334188" y="4366124"/>
              <a:ext cx="0" cy="111893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334188" y="5485061"/>
              <a:ext cx="1243263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085535" y="3684817"/>
              <a:ext cx="8702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631854" y="5117079"/>
              <a:ext cx="1118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26" name="Arc 25"/>
            <p:cNvSpPr/>
            <p:nvPr/>
          </p:nvSpPr>
          <p:spPr>
            <a:xfrm rot="2127715">
              <a:off x="3479637" y="3274461"/>
              <a:ext cx="594490" cy="594490"/>
            </a:xfrm>
            <a:prstGeom prst="arc">
              <a:avLst>
                <a:gd name="adj1" fmla="val 17341762"/>
                <a:gd name="adj2" fmla="val 20269981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flipV="1">
              <a:off x="1334188" y="3690451"/>
              <a:ext cx="2289703" cy="179461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6158145" y="2470122"/>
              <a:ext cx="882332" cy="97013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7020308" y="2450073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269917" y="2238490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 rot="5018950" flipH="1">
              <a:off x="6928791" y="2174858"/>
              <a:ext cx="388924" cy="243305"/>
              <a:chOff x="6770699" y="2087327"/>
              <a:chExt cx="371092" cy="243305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6770699" y="2298910"/>
                <a:ext cx="268756" cy="31722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7020308" y="2087327"/>
                <a:ext cx="121483" cy="2115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Oval 37"/>
            <p:cNvSpPr/>
            <p:nvPr/>
          </p:nvSpPr>
          <p:spPr>
            <a:xfrm>
              <a:off x="6081363" y="3343202"/>
              <a:ext cx="167438" cy="16743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535332" y="3617418"/>
              <a:ext cx="167438" cy="16743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1280362" y="5395162"/>
              <a:ext cx="167438" cy="16743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0" y="5591427"/>
              <a:ext cx="3206202" cy="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0" y="5599047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28600" y="5591427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457200" y="5591427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65480" y="5610094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894080" y="5602474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1122680" y="5602474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334188" y="5602474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1562788" y="5594854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1791388" y="5594854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999668" y="5613521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228268" y="5605901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456868" y="5605901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2667000" y="5613521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2895600" y="5613521"/>
              <a:ext cx="180682" cy="22860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 rot="21300756">
              <a:off x="3353983" y="2465529"/>
              <a:ext cx="1516705" cy="1678981"/>
              <a:chOff x="5909578" y="3093334"/>
              <a:chExt cx="2332882" cy="258248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6232357" y="3818571"/>
                <a:ext cx="0" cy="1118937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6232357" y="4937508"/>
                <a:ext cx="124326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5909578" y="3093334"/>
                <a:ext cx="870283" cy="56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</a:t>
                </a:r>
                <a:r>
                  <a:rPr lang="en-US" baseline="-25000" dirty="0" smtClean="0"/>
                  <a:t>2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123523" y="5107738"/>
                <a:ext cx="1118937" cy="568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</a:t>
                </a:r>
                <a:r>
                  <a:rPr lang="en-US" baseline="-25000" dirty="0" smtClean="0"/>
                  <a:t>2</a:t>
                </a:r>
                <a:endParaRPr lang="en-US" baseline="-25000" dirty="0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 rot="19927353">
              <a:off x="1084134" y="4598401"/>
              <a:ext cx="861471" cy="727468"/>
              <a:chOff x="3547898" y="3001325"/>
              <a:chExt cx="861471" cy="727468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21045452" flipV="1">
                <a:off x="3547898" y="3001325"/>
                <a:ext cx="0" cy="727468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rot="21045452">
                <a:off x="3601071" y="3659159"/>
                <a:ext cx="808298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 rot="18764615">
              <a:off x="5391432" y="2041489"/>
              <a:ext cx="1444731" cy="1153007"/>
              <a:chOff x="5983704" y="3164040"/>
              <a:chExt cx="2222177" cy="1773468"/>
            </a:xfrm>
          </p:grpSpPr>
          <p:cxnSp>
            <p:nvCxnSpPr>
              <p:cNvPr id="57" name="Straight Arrow Connector 56"/>
              <p:cNvCxnSpPr/>
              <p:nvPr/>
            </p:nvCxnSpPr>
            <p:spPr>
              <a:xfrm flipV="1">
                <a:off x="6232357" y="3818571"/>
                <a:ext cx="0" cy="1118937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6232357" y="4937508"/>
                <a:ext cx="124326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5983704" y="3164040"/>
                <a:ext cx="870284" cy="56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</a:t>
                </a:r>
                <a:r>
                  <a:rPr lang="en-US" baseline="-25000" dirty="0"/>
                  <a:t>3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086944" y="4158160"/>
                <a:ext cx="1118937" cy="56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</a:t>
                </a:r>
                <a:r>
                  <a:rPr lang="en-US" baseline="-25000" dirty="0" smtClean="0"/>
                  <a:t>3</a:t>
                </a:r>
                <a:endParaRPr lang="en-US" baseline="-25000" dirty="0"/>
              </a:p>
            </p:txBody>
          </p:sp>
        </p:grpSp>
        <p:sp>
          <p:nvSpPr>
            <p:cNvPr id="63" name="Arc 62"/>
            <p:cNvSpPr/>
            <p:nvPr/>
          </p:nvSpPr>
          <p:spPr>
            <a:xfrm rot="2073044">
              <a:off x="1238832" y="5131481"/>
              <a:ext cx="594490" cy="594490"/>
            </a:xfrm>
            <a:prstGeom prst="arc">
              <a:avLst>
                <a:gd name="adj1" fmla="val 16555789"/>
                <a:gd name="adj2" fmla="val 20030181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081274" y="4032112"/>
              <a:ext cx="800651" cy="5041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44502" y="3071484"/>
              <a:ext cx="712297" cy="5041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30812" y="2827441"/>
              <a:ext cx="908824" cy="5041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3619051" y="2820203"/>
              <a:ext cx="1097830" cy="88173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6148564" y="3261071"/>
              <a:ext cx="1514924" cy="16967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8764615">
              <a:off x="6495837" y="828048"/>
              <a:ext cx="1486512" cy="1153007"/>
              <a:chOff x="5983704" y="3164040"/>
              <a:chExt cx="2286441" cy="1773468"/>
            </a:xfrm>
          </p:grpSpPr>
          <p:cxnSp>
            <p:nvCxnSpPr>
              <p:cNvPr id="69" name="Straight Arrow Connector 68"/>
              <p:cNvCxnSpPr/>
              <p:nvPr/>
            </p:nvCxnSpPr>
            <p:spPr>
              <a:xfrm flipV="1">
                <a:off x="6232357" y="3818571"/>
                <a:ext cx="0" cy="1118937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6232357" y="4937508"/>
                <a:ext cx="1243263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70"/>
              <p:cNvSpPr txBox="1"/>
              <p:nvPr/>
            </p:nvSpPr>
            <p:spPr>
              <a:xfrm>
                <a:off x="5983704" y="3164040"/>
                <a:ext cx="870284" cy="56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</a:t>
                </a:r>
                <a:r>
                  <a:rPr lang="en-US" baseline="-25000" dirty="0" smtClean="0"/>
                  <a:t>4</a:t>
                </a:r>
                <a:endParaRPr lang="en-US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7151208" y="4251266"/>
                <a:ext cx="1118937" cy="568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</a:t>
                </a:r>
                <a:r>
                  <a:rPr lang="en-US" baseline="-25000" dirty="0"/>
                  <a:t>4</a:t>
                </a: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1869532" y="5001312"/>
              <a:ext cx="5811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</a:t>
              </a:r>
              <a:r>
                <a:rPr lang="en-US" baseline="-25000" dirty="0" smtClean="0">
                  <a:sym typeface="Symbol"/>
                </a:rPr>
                <a:t>1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111821" y="3118213"/>
              <a:ext cx="5811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</a:t>
              </a:r>
              <a:r>
                <a:rPr lang="en-US" baseline="-25000" dirty="0">
                  <a:sym typeface="Symbol"/>
                </a:rPr>
                <a:t>2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398133" y="3348472"/>
              <a:ext cx="5811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</a:t>
              </a:r>
              <a:r>
                <a:rPr lang="en-US" baseline="-25000" dirty="0" smtClean="0">
                  <a:sym typeface="Symbol"/>
                </a:rPr>
                <a:t>3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85221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902680" y="2667000"/>
            <a:ext cx="190908" cy="148702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228824" y="4640595"/>
            <a:ext cx="0" cy="81971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28824" y="5460311"/>
            <a:ext cx="91079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46664" y="4141480"/>
            <a:ext cx="637557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179474" y="5190733"/>
            <a:ext cx="81971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2127715">
            <a:off x="3800548" y="3654328"/>
            <a:ext cx="435514" cy="435514"/>
          </a:xfrm>
          <a:prstGeom prst="arc">
            <a:avLst>
              <a:gd name="adj1" fmla="val 13387697"/>
              <a:gd name="adj2" fmla="val 195397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228824" y="4145607"/>
            <a:ext cx="1677402" cy="131470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3841349" y="4092104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189392" y="5394453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51418" y="5538233"/>
            <a:ext cx="234881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251418" y="554381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418887" y="553823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586356" y="553823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738939" y="555190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906407" y="554632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073876" y="554632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228824" y="554632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396293" y="5540744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563762" y="5540744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716344" y="555441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83813" y="5548837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51282" y="5548837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05222" y="555441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372691" y="555441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2158968" y="5201284"/>
            <a:ext cx="435514" cy="435514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776128" y="4395903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333601" y="2902668"/>
            <a:ext cx="52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3923372" y="3495533"/>
            <a:ext cx="804254" cy="6459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621009" y="5105924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050803" y="3372793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890004" y="4175783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4146161" y="2325681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6324600" y="2325681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?</a:t>
            </a:r>
          </a:p>
          <a:p>
            <a:r>
              <a:rPr lang="en-US" sz="2800" dirty="0" smtClean="0"/>
              <a:t>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2838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lternative Way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902680" y="2667000"/>
            <a:ext cx="190908" cy="148702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2046664" y="4141480"/>
            <a:ext cx="1952526" cy="1319820"/>
            <a:chOff x="2046664" y="4141480"/>
            <a:chExt cx="1952526" cy="1319820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046664" y="4141480"/>
              <a:ext cx="637557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79474" y="5190733"/>
              <a:ext cx="819716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</p:grpSp>
      <p:sp>
        <p:nvSpPr>
          <p:cNvPr id="26" name="Arc 25"/>
          <p:cNvSpPr/>
          <p:nvPr/>
        </p:nvSpPr>
        <p:spPr>
          <a:xfrm rot="2127715">
            <a:off x="3800548" y="3654328"/>
            <a:ext cx="435514" cy="435514"/>
          </a:xfrm>
          <a:prstGeom prst="arc">
            <a:avLst>
              <a:gd name="adj1" fmla="val 13387697"/>
              <a:gd name="adj2" fmla="val 195397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228824" y="4145607"/>
            <a:ext cx="1677402" cy="131470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3841349" y="4092104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189392" y="5394453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51418" y="5538233"/>
            <a:ext cx="234881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251418" y="554381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418887" y="553823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586356" y="553823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738939" y="555190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906407" y="554632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073876" y="554632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228824" y="5546326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396293" y="5540744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563762" y="5540744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716344" y="555441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83813" y="5548837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51282" y="5548837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05222" y="555441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372691" y="555441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2158968" y="5201284"/>
            <a:ext cx="435514" cy="435514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776128" y="4395903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333601" y="2902668"/>
            <a:ext cx="52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3923372" y="3495533"/>
            <a:ext cx="804254" cy="6459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621009" y="5105924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050803" y="3372793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890004" y="4175783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4146161" y="2325681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6324600" y="2325681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?</a:t>
            </a:r>
          </a:p>
          <a:p>
            <a:r>
              <a:rPr lang="en-US" sz="2800" dirty="0" smtClean="0"/>
              <a:t>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?</a:t>
            </a:r>
            <a:endParaRPr lang="en-US" sz="2800" dirty="0"/>
          </a:p>
        </p:txBody>
      </p:sp>
      <p:grpSp>
        <p:nvGrpSpPr>
          <p:cNvPr id="37" name="Group 36"/>
          <p:cNvGrpSpPr/>
          <p:nvPr/>
        </p:nvGrpSpPr>
        <p:grpSpPr>
          <a:xfrm rot="19271705">
            <a:off x="1581440" y="3753037"/>
            <a:ext cx="1794411" cy="1685212"/>
            <a:chOff x="2046663" y="4092098"/>
            <a:chExt cx="1794411" cy="1685212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46663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21358" y="5407978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9271705">
            <a:off x="3135612" y="2441417"/>
            <a:ext cx="1952527" cy="1418586"/>
            <a:chOff x="2046664" y="4092098"/>
            <a:chExt cx="1952527" cy="1418586"/>
          </a:xfrm>
        </p:grpSpPr>
        <p:cxnSp>
          <p:nvCxnSpPr>
            <p:cNvPr id="61" name="Straight Arrow Connector 6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046664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79475" y="5141352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pSp>
        <p:nvGrpSpPr>
          <p:cNvPr id="68" name="Group 67"/>
          <p:cNvGrpSpPr/>
          <p:nvPr/>
        </p:nvGrpSpPr>
        <p:grpSpPr>
          <a:xfrm rot="16669569">
            <a:off x="2481635" y="2731698"/>
            <a:ext cx="1655291" cy="1368214"/>
            <a:chOff x="2046663" y="4092097"/>
            <a:chExt cx="1655291" cy="1368214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82238" y="5013641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grpSp>
        <p:nvGrpSpPr>
          <p:cNvPr id="74" name="Group 73"/>
          <p:cNvGrpSpPr/>
          <p:nvPr/>
        </p:nvGrpSpPr>
        <p:grpSpPr>
          <a:xfrm rot="16669569">
            <a:off x="2577446" y="1090176"/>
            <a:ext cx="1952526" cy="1418585"/>
            <a:chOff x="2046663" y="4092097"/>
            <a:chExt cx="1952526" cy="1418585"/>
          </a:xfrm>
        </p:grpSpPr>
        <p:cxnSp>
          <p:nvCxnSpPr>
            <p:cNvPr id="78" name="Straight Arrow Connector 7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179473" y="5141350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001733" y="5731580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91791"/>
              </p:ext>
            </p:extLst>
          </p:nvPr>
        </p:nvGraphicFramePr>
        <p:xfrm>
          <a:off x="4222384" y="4938145"/>
          <a:ext cx="224313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3" imgW="1447560" imgH="990360" progId="Equation.DSMT4">
                  <p:embed/>
                </p:oleObj>
              </mc:Choice>
              <mc:Fallback>
                <p:oleObj name="Equation" r:id="rId3" imgW="1447560" imgH="99036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384" y="4938145"/>
                        <a:ext cx="2243137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975"/>
              </p:ext>
            </p:extLst>
          </p:nvPr>
        </p:nvGraphicFramePr>
        <p:xfrm>
          <a:off x="6777038" y="5022850"/>
          <a:ext cx="19478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5" imgW="1257120" imgH="914400" progId="Equation.DSMT4">
                  <p:embed/>
                </p:oleObj>
              </mc:Choice>
              <mc:Fallback>
                <p:oleObj name="Equation" r:id="rId5" imgW="12571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022850"/>
                        <a:ext cx="19478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87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lternative Way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2803662" y="2459736"/>
            <a:ext cx="190908" cy="148702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947646" y="3934216"/>
            <a:ext cx="1952526" cy="1319820"/>
            <a:chOff x="2046664" y="4141480"/>
            <a:chExt cx="1952526" cy="1319820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046664" y="4141480"/>
              <a:ext cx="637557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79474" y="5190733"/>
              <a:ext cx="819716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</p:grpSp>
      <p:sp>
        <p:nvSpPr>
          <p:cNvPr id="26" name="Arc 25"/>
          <p:cNvSpPr/>
          <p:nvPr/>
        </p:nvSpPr>
        <p:spPr>
          <a:xfrm rot="2127715">
            <a:off x="2701530" y="3447064"/>
            <a:ext cx="435514" cy="435514"/>
          </a:xfrm>
          <a:prstGeom prst="arc">
            <a:avLst>
              <a:gd name="adj1" fmla="val 13387697"/>
              <a:gd name="adj2" fmla="val 195397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129806" y="3938343"/>
            <a:ext cx="1677402" cy="131470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742331" y="3884840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090374" y="5187189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52400" y="5330969"/>
            <a:ext cx="234881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52400" y="533655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19869" y="533096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87338" y="533096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639921" y="534464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807389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974858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129806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297275" y="5333480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464744" y="5333480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617326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1784795" y="534157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952264" y="534157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106204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273673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059950" y="4994020"/>
            <a:ext cx="435514" cy="435514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677110" y="4188639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234583" y="2695404"/>
            <a:ext cx="52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2824354" y="3288269"/>
            <a:ext cx="804254" cy="6459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521991" y="4898660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2951785" y="3165529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2790986" y="3968519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047143" y="2118417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301782" y="1526776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?</a:t>
            </a:r>
          </a:p>
          <a:p>
            <a:r>
              <a:rPr lang="en-US" sz="2800" dirty="0" smtClean="0"/>
              <a:t>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?</a:t>
            </a:r>
            <a:endParaRPr lang="en-US" sz="2800" dirty="0"/>
          </a:p>
        </p:txBody>
      </p:sp>
      <p:grpSp>
        <p:nvGrpSpPr>
          <p:cNvPr id="37" name="Group 36"/>
          <p:cNvGrpSpPr/>
          <p:nvPr/>
        </p:nvGrpSpPr>
        <p:grpSpPr>
          <a:xfrm rot="19271705">
            <a:off x="482422" y="3545773"/>
            <a:ext cx="1794411" cy="1685212"/>
            <a:chOff x="2046663" y="4092098"/>
            <a:chExt cx="1794411" cy="1685212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46663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21358" y="5407978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9271705">
            <a:off x="2036594" y="2234153"/>
            <a:ext cx="1952527" cy="1418586"/>
            <a:chOff x="2046664" y="4092098"/>
            <a:chExt cx="1952527" cy="1418586"/>
          </a:xfrm>
        </p:grpSpPr>
        <p:cxnSp>
          <p:nvCxnSpPr>
            <p:cNvPr id="61" name="Straight Arrow Connector 6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046664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79475" y="5141352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pSp>
        <p:nvGrpSpPr>
          <p:cNvPr id="68" name="Group 67"/>
          <p:cNvGrpSpPr/>
          <p:nvPr/>
        </p:nvGrpSpPr>
        <p:grpSpPr>
          <a:xfrm rot="16669569">
            <a:off x="1382617" y="2524434"/>
            <a:ext cx="1655291" cy="1368214"/>
            <a:chOff x="2046663" y="4092097"/>
            <a:chExt cx="1655291" cy="1368214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82238" y="5013641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grpSp>
        <p:nvGrpSpPr>
          <p:cNvPr id="74" name="Group 73"/>
          <p:cNvGrpSpPr/>
          <p:nvPr/>
        </p:nvGrpSpPr>
        <p:grpSpPr>
          <a:xfrm rot="16669569">
            <a:off x="1478428" y="882912"/>
            <a:ext cx="1952526" cy="1418585"/>
            <a:chOff x="2046663" y="4092097"/>
            <a:chExt cx="1952526" cy="1418585"/>
          </a:xfrm>
        </p:grpSpPr>
        <p:cxnSp>
          <p:nvCxnSpPr>
            <p:cNvPr id="78" name="Straight Arrow Connector 7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179473" y="5141350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902715" y="5524316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2933"/>
              </p:ext>
            </p:extLst>
          </p:nvPr>
        </p:nvGraphicFramePr>
        <p:xfrm>
          <a:off x="4236426" y="2673366"/>
          <a:ext cx="224313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3" imgW="1447560" imgH="990360" progId="Equation.DSMT4">
                  <p:embed/>
                </p:oleObj>
              </mc:Choice>
              <mc:Fallback>
                <p:oleObj name="Equation" r:id="rId3" imgW="1447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426" y="2673366"/>
                        <a:ext cx="2243137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35794"/>
              </p:ext>
            </p:extLst>
          </p:nvPr>
        </p:nvGraphicFramePr>
        <p:xfrm>
          <a:off x="6565936" y="2727277"/>
          <a:ext cx="19478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5" imgW="1257120" imgH="914400" progId="Equation.DSMT4">
                  <p:embed/>
                </p:oleObj>
              </mc:Choice>
              <mc:Fallback>
                <p:oleObj name="Equation" r:id="rId5" imgW="1257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36" y="2727277"/>
                        <a:ext cx="19478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40546"/>
              </p:ext>
            </p:extLst>
          </p:nvPr>
        </p:nvGraphicFramePr>
        <p:xfrm>
          <a:off x="2574489" y="5083542"/>
          <a:ext cx="3265487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7" imgW="2108160" imgH="990360" progId="Equation.DSMT4">
                  <p:embed/>
                </p:oleObj>
              </mc:Choice>
              <mc:Fallback>
                <p:oleObj name="Equation" r:id="rId7" imgW="210816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489" y="5083542"/>
                        <a:ext cx="3265487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28698"/>
              </p:ext>
            </p:extLst>
          </p:nvPr>
        </p:nvGraphicFramePr>
        <p:xfrm>
          <a:off x="5966406" y="5169227"/>
          <a:ext cx="220345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9" imgW="1422360" imgH="990360" progId="Equation.DSMT4">
                  <p:embed/>
                </p:oleObj>
              </mc:Choice>
              <mc:Fallback>
                <p:oleObj name="Equation" r:id="rId9" imgW="14223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406" y="5169227"/>
                        <a:ext cx="220345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96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lternative Way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2803662" y="2459736"/>
            <a:ext cx="190908" cy="148702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947646" y="3934216"/>
            <a:ext cx="1952526" cy="1319820"/>
            <a:chOff x="2046664" y="4141480"/>
            <a:chExt cx="1952526" cy="1319820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046664" y="4141480"/>
              <a:ext cx="637557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79474" y="5190733"/>
              <a:ext cx="819716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</p:grpSp>
      <p:sp>
        <p:nvSpPr>
          <p:cNvPr id="26" name="Arc 25"/>
          <p:cNvSpPr/>
          <p:nvPr/>
        </p:nvSpPr>
        <p:spPr>
          <a:xfrm rot="2127715">
            <a:off x="2701530" y="3447064"/>
            <a:ext cx="435514" cy="435514"/>
          </a:xfrm>
          <a:prstGeom prst="arc">
            <a:avLst>
              <a:gd name="adj1" fmla="val 13387697"/>
              <a:gd name="adj2" fmla="val 195397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129806" y="3938343"/>
            <a:ext cx="1677402" cy="131470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742331" y="3884840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090374" y="5187189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52400" y="5330969"/>
            <a:ext cx="234881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52400" y="533655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19869" y="533096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87338" y="533096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639921" y="534464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807389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974858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129806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297275" y="5333480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464744" y="5333480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617326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1784795" y="534157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952264" y="534157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106204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273673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059950" y="4994020"/>
            <a:ext cx="435514" cy="435514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677110" y="4188639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234583" y="2695404"/>
            <a:ext cx="52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2824354" y="3288269"/>
            <a:ext cx="804254" cy="6459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521991" y="4898660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2951785" y="3165529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2790986" y="3968519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047143" y="2118417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301782" y="1526776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?</a:t>
            </a:r>
          </a:p>
          <a:p>
            <a:r>
              <a:rPr lang="en-US" sz="2800" dirty="0" smtClean="0"/>
              <a:t>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?</a:t>
            </a:r>
            <a:endParaRPr lang="en-US" sz="2800" dirty="0"/>
          </a:p>
        </p:txBody>
      </p:sp>
      <p:grpSp>
        <p:nvGrpSpPr>
          <p:cNvPr id="37" name="Group 36"/>
          <p:cNvGrpSpPr/>
          <p:nvPr/>
        </p:nvGrpSpPr>
        <p:grpSpPr>
          <a:xfrm rot="19271705">
            <a:off x="482422" y="3545773"/>
            <a:ext cx="1794411" cy="1685212"/>
            <a:chOff x="2046663" y="4092098"/>
            <a:chExt cx="1794411" cy="1685212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46663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21358" y="5407978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9271705">
            <a:off x="2036594" y="2234153"/>
            <a:ext cx="1952527" cy="1418586"/>
            <a:chOff x="2046664" y="4092098"/>
            <a:chExt cx="1952527" cy="1418586"/>
          </a:xfrm>
        </p:grpSpPr>
        <p:cxnSp>
          <p:nvCxnSpPr>
            <p:cNvPr id="61" name="Straight Arrow Connector 6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046664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79475" y="5141352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pSp>
        <p:nvGrpSpPr>
          <p:cNvPr id="68" name="Group 67"/>
          <p:cNvGrpSpPr/>
          <p:nvPr/>
        </p:nvGrpSpPr>
        <p:grpSpPr>
          <a:xfrm rot="16669569">
            <a:off x="1382617" y="2524434"/>
            <a:ext cx="1655291" cy="1368214"/>
            <a:chOff x="2046663" y="4092097"/>
            <a:chExt cx="1655291" cy="1368214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82238" y="5013641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grpSp>
        <p:nvGrpSpPr>
          <p:cNvPr id="74" name="Group 73"/>
          <p:cNvGrpSpPr/>
          <p:nvPr/>
        </p:nvGrpSpPr>
        <p:grpSpPr>
          <a:xfrm rot="16669569">
            <a:off x="1478428" y="882912"/>
            <a:ext cx="1952526" cy="1418585"/>
            <a:chOff x="2046663" y="4092097"/>
            <a:chExt cx="1952526" cy="1418585"/>
          </a:xfrm>
        </p:grpSpPr>
        <p:cxnSp>
          <p:nvCxnSpPr>
            <p:cNvPr id="78" name="Straight Arrow Connector 7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179473" y="5141350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902715" y="5524316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1225"/>
              </p:ext>
            </p:extLst>
          </p:nvPr>
        </p:nvGraphicFramePr>
        <p:xfrm>
          <a:off x="4217988" y="2673350"/>
          <a:ext cx="228282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1473120" imgH="990360" progId="Equation.DSMT4">
                  <p:embed/>
                </p:oleObj>
              </mc:Choice>
              <mc:Fallback>
                <p:oleObj name="Equation" r:id="rId3" imgW="14731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673350"/>
                        <a:ext cx="228282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52098"/>
              </p:ext>
            </p:extLst>
          </p:nvPr>
        </p:nvGraphicFramePr>
        <p:xfrm>
          <a:off x="6556375" y="2727325"/>
          <a:ext cx="19669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5" imgW="1269720" imgH="914400" progId="Equation.DSMT4">
                  <p:embed/>
                </p:oleObj>
              </mc:Choice>
              <mc:Fallback>
                <p:oleObj name="Equation" r:id="rId5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2727325"/>
                        <a:ext cx="196691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17363"/>
              </p:ext>
            </p:extLst>
          </p:nvPr>
        </p:nvGraphicFramePr>
        <p:xfrm>
          <a:off x="21336" y="5434451"/>
          <a:ext cx="8817864" cy="129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7" imgW="6210000" imgH="914400" progId="Equation.DSMT4">
                  <p:embed/>
                </p:oleObj>
              </mc:Choice>
              <mc:Fallback>
                <p:oleObj name="Equation" r:id="rId7" imgW="6210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" y="5434451"/>
                        <a:ext cx="8817864" cy="1297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15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Where is the robo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Floor Plan template: Sample Floorplan (Created by InfoART's Floor Plan make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5998"/>
            <a:ext cx="7391400" cy="510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30527"/>
            <a:ext cx="609600" cy="60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836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lternative Way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2803662" y="2459736"/>
            <a:ext cx="190908" cy="148702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947646" y="3934216"/>
            <a:ext cx="1952526" cy="1319820"/>
            <a:chOff x="2046664" y="4141480"/>
            <a:chExt cx="1952526" cy="1319820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046664" y="4141480"/>
              <a:ext cx="637557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79474" y="5190733"/>
              <a:ext cx="819716" cy="270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</p:grpSp>
      <p:sp>
        <p:nvSpPr>
          <p:cNvPr id="26" name="Arc 25"/>
          <p:cNvSpPr/>
          <p:nvPr/>
        </p:nvSpPr>
        <p:spPr>
          <a:xfrm rot="2127715">
            <a:off x="2701530" y="3447064"/>
            <a:ext cx="435514" cy="435514"/>
          </a:xfrm>
          <a:prstGeom prst="arc">
            <a:avLst>
              <a:gd name="adj1" fmla="val 13387697"/>
              <a:gd name="adj2" fmla="val 195397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129806" y="3938343"/>
            <a:ext cx="1677402" cy="131470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742331" y="3884840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090374" y="5187189"/>
            <a:ext cx="122663" cy="1226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52400" y="5330969"/>
            <a:ext cx="2348815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52400" y="533655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19869" y="533096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87338" y="5330969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639921" y="534464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807389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974858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129806" y="5339062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1297275" y="5333480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464744" y="5333480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617326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1784795" y="534157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952264" y="5341573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106204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2273673" y="5347155"/>
            <a:ext cx="132365" cy="167469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059950" y="4994020"/>
            <a:ext cx="435514" cy="435514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677110" y="4188639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234583" y="2695404"/>
            <a:ext cx="521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2824354" y="3288269"/>
            <a:ext cx="804254" cy="6459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521991" y="4898660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2951785" y="3165529"/>
            <a:ext cx="425746" cy="270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2790986" y="3968519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047143" y="2118417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301782" y="1526776"/>
            <a:ext cx="190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?</a:t>
            </a:r>
          </a:p>
          <a:p>
            <a:r>
              <a:rPr lang="en-US" sz="2800" dirty="0" smtClean="0"/>
              <a:t>P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?</a:t>
            </a:r>
            <a:endParaRPr lang="en-US" sz="2800" dirty="0"/>
          </a:p>
        </p:txBody>
      </p:sp>
      <p:grpSp>
        <p:nvGrpSpPr>
          <p:cNvPr id="37" name="Group 36"/>
          <p:cNvGrpSpPr/>
          <p:nvPr/>
        </p:nvGrpSpPr>
        <p:grpSpPr>
          <a:xfrm rot="19271705">
            <a:off x="482422" y="3545773"/>
            <a:ext cx="1794411" cy="1685212"/>
            <a:chOff x="2046663" y="4092098"/>
            <a:chExt cx="1794411" cy="1685212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46663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021358" y="5407978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 rot="19271705">
            <a:off x="2036594" y="2234153"/>
            <a:ext cx="1952527" cy="1418586"/>
            <a:chOff x="2046664" y="4092098"/>
            <a:chExt cx="1952527" cy="1418586"/>
          </a:xfrm>
        </p:grpSpPr>
        <p:cxnSp>
          <p:nvCxnSpPr>
            <p:cNvPr id="61" name="Straight Arrow Connector 60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046664" y="4092098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79475" y="5141352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pSp>
        <p:nvGrpSpPr>
          <p:cNvPr id="68" name="Group 67"/>
          <p:cNvGrpSpPr/>
          <p:nvPr/>
        </p:nvGrpSpPr>
        <p:grpSpPr>
          <a:xfrm rot="16669569">
            <a:off x="1382617" y="2524434"/>
            <a:ext cx="1655291" cy="1368214"/>
            <a:chOff x="2046663" y="4092097"/>
            <a:chExt cx="1655291" cy="1368214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82238" y="5013641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grpSp>
        <p:nvGrpSpPr>
          <p:cNvPr id="74" name="Group 73"/>
          <p:cNvGrpSpPr/>
          <p:nvPr/>
        </p:nvGrpSpPr>
        <p:grpSpPr>
          <a:xfrm rot="16669569">
            <a:off x="1478428" y="882912"/>
            <a:ext cx="1952526" cy="1418585"/>
            <a:chOff x="2046663" y="4092097"/>
            <a:chExt cx="1952526" cy="1418585"/>
          </a:xfrm>
        </p:grpSpPr>
        <p:cxnSp>
          <p:nvCxnSpPr>
            <p:cNvPr id="78" name="Straight Arrow Connector 77"/>
            <p:cNvCxnSpPr/>
            <p:nvPr/>
          </p:nvCxnSpPr>
          <p:spPr>
            <a:xfrm flipV="1">
              <a:off x="2228824" y="4640595"/>
              <a:ext cx="0" cy="81971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2228824" y="5460311"/>
              <a:ext cx="910796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046663" y="4092097"/>
              <a:ext cx="637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179473" y="5141350"/>
              <a:ext cx="8197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902715" y="5524316"/>
            <a:ext cx="586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3621"/>
              </p:ext>
            </p:extLst>
          </p:nvPr>
        </p:nvGraphicFramePr>
        <p:xfrm>
          <a:off x="4495800" y="2839034"/>
          <a:ext cx="42386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3" imgW="2984400" imgH="914400" progId="Equation.DSMT4">
                  <p:embed/>
                </p:oleObj>
              </mc:Choice>
              <mc:Fallback>
                <p:oleObj name="Equation" r:id="rId3" imgW="2984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39034"/>
                        <a:ext cx="42386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57535"/>
              </p:ext>
            </p:extLst>
          </p:nvPr>
        </p:nvGraphicFramePr>
        <p:xfrm>
          <a:off x="3819525" y="4722813"/>
          <a:ext cx="34036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5" imgW="2197080" imgH="914400" progId="Equation.DSMT4">
                  <p:embed/>
                </p:oleObj>
              </mc:Choice>
              <mc:Fallback>
                <p:oleObj name="Equation" r:id="rId5" imgW="219708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722813"/>
                        <a:ext cx="34036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62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lass Problem #3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131586" y="3454624"/>
            <a:ext cx="2394477" cy="244962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997704">
            <a:off x="7541836" y="2270963"/>
            <a:ext cx="46592" cy="465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02316" y="2266230"/>
            <a:ext cx="232959" cy="22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8" name="Arc 17"/>
          <p:cNvSpPr/>
          <p:nvPr/>
        </p:nvSpPr>
        <p:spPr>
          <a:xfrm rot="2073044">
            <a:off x="6372392" y="3082649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982731" y="4324233"/>
            <a:ext cx="0" cy="105233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2731" y="5376565"/>
            <a:ext cx="116925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48879" y="3683482"/>
            <a:ext cx="818480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03152" y="5030487"/>
            <a:ext cx="105233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2127715">
            <a:off x="4000471" y="3297552"/>
            <a:ext cx="559103" cy="559103"/>
          </a:xfrm>
          <a:prstGeom prst="arc">
            <a:avLst>
              <a:gd name="adj1" fmla="val 17341762"/>
              <a:gd name="adj2" fmla="val 202699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982731" y="3688780"/>
            <a:ext cx="2153407" cy="168778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19539" y="2541092"/>
            <a:ext cx="829811" cy="91238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330381" y="2522236"/>
            <a:ext cx="252758" cy="2983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565132" y="2323248"/>
            <a:ext cx="114252" cy="1989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5018950" flipH="1">
            <a:off x="7244312" y="2263404"/>
            <a:ext cx="365773" cy="228822"/>
            <a:chOff x="6770699" y="2087327"/>
            <a:chExt cx="371092" cy="243305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6770699" y="2298910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20308" y="2087327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6447327" y="3362201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52850" y="3620094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932109" y="5292017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727961" y="5476600"/>
            <a:ext cx="301535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727961" y="548376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942953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157946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353828" y="549415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568820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783813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982731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197723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412716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08598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23590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38582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36206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451199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893051" y="5044032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685346" y="4010104"/>
            <a:ext cx="752992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190044" y="3106657"/>
            <a:ext cx="669897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964070" y="2877141"/>
            <a:ext cx="854726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131586" y="2870334"/>
            <a:ext cx="1032481" cy="8292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510528" y="3284959"/>
            <a:ext cx="1424747" cy="1595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486208" y="4921612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595023" y="3150605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45241" y="3367158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559851" y="4978335"/>
            <a:ext cx="13745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=?</a:t>
            </a:r>
            <a:endParaRPr lang="en-US" sz="4000" dirty="0"/>
          </a:p>
        </p:txBody>
      </p:sp>
      <p:sp>
        <p:nvSpPr>
          <p:cNvPr id="79" name="TextBox 78"/>
          <p:cNvSpPr txBox="1"/>
          <p:nvPr/>
        </p:nvSpPr>
        <p:spPr>
          <a:xfrm>
            <a:off x="4695207" y="4130300"/>
            <a:ext cx="4067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</a:t>
            </a:r>
            <a:r>
              <a:rPr lang="en-US" sz="2800" baseline="-25000" dirty="0" smtClean="0">
                <a:sym typeface="Symbol"/>
              </a:rPr>
              <a:t>1</a:t>
            </a:r>
            <a:r>
              <a:rPr lang="en-US" sz="2800" dirty="0" smtClean="0"/>
              <a:t>=30</a:t>
            </a:r>
            <a:r>
              <a:rPr lang="en-US" sz="2800" baseline="30000" dirty="0" smtClean="0"/>
              <a:t>o</a:t>
            </a:r>
            <a:r>
              <a:rPr lang="en-US" sz="2800" dirty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  </a:t>
            </a:r>
            <a:r>
              <a:rPr lang="en-US" sz="2800" baseline="-25000" dirty="0" smtClean="0">
                <a:sym typeface="Symbol"/>
              </a:rPr>
              <a:t>2</a:t>
            </a:r>
            <a:r>
              <a:rPr lang="en-US" sz="2800" dirty="0" smtClean="0">
                <a:sym typeface="Symbol"/>
              </a:rPr>
              <a:t>=15</a:t>
            </a:r>
            <a:r>
              <a:rPr lang="en-US" sz="2800" baseline="30000" dirty="0" smtClean="0">
                <a:sym typeface="Symbol"/>
              </a:rPr>
              <a:t>o</a:t>
            </a:r>
            <a:r>
              <a:rPr lang="en-US" sz="2800" dirty="0" smtClean="0">
                <a:sym typeface="Symbol"/>
              </a:rPr>
              <a:t>   </a:t>
            </a:r>
            <a:r>
              <a:rPr lang="en-US" sz="2800" baseline="-25000" dirty="0" smtClean="0">
                <a:sym typeface="Symbol"/>
              </a:rPr>
              <a:t>3</a:t>
            </a:r>
            <a:r>
              <a:rPr lang="en-US" sz="2800" dirty="0" smtClean="0"/>
              <a:t>=35</a:t>
            </a:r>
            <a:r>
              <a:rPr lang="en-US" sz="2800" baseline="30000" dirty="0" smtClean="0"/>
              <a:t>o</a:t>
            </a:r>
            <a:endParaRPr lang="en-US" sz="2800" dirty="0"/>
          </a:p>
        </p:txBody>
      </p:sp>
      <p:sp>
        <p:nvSpPr>
          <p:cNvPr id="56" name="TextBox 55"/>
          <p:cNvSpPr txBox="1"/>
          <p:nvPr/>
        </p:nvSpPr>
        <p:spPr>
          <a:xfrm>
            <a:off x="4647826" y="4588789"/>
            <a:ext cx="42675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ym typeface="Symbol"/>
              </a:rPr>
              <a:t>L</a:t>
            </a:r>
            <a:r>
              <a:rPr lang="en-US" sz="2000" baseline="-25000" dirty="0" smtClean="0">
                <a:sym typeface="Symbol"/>
              </a:rPr>
              <a:t>1</a:t>
            </a:r>
            <a:r>
              <a:rPr lang="en-US" sz="2000" dirty="0" smtClean="0"/>
              <a:t>=400mm</a:t>
            </a:r>
            <a:r>
              <a:rPr lang="en-US" sz="2000" dirty="0" smtClean="0">
                <a:sym typeface="Symbol"/>
              </a:rPr>
              <a:t>   L</a:t>
            </a:r>
            <a:r>
              <a:rPr lang="en-US" sz="2000" baseline="-25000" dirty="0" smtClean="0">
                <a:sym typeface="Symbol"/>
              </a:rPr>
              <a:t>2</a:t>
            </a:r>
            <a:r>
              <a:rPr lang="en-US" sz="2000" dirty="0" smtClean="0">
                <a:sym typeface="Symbol"/>
              </a:rPr>
              <a:t>=300mm   L</a:t>
            </a:r>
            <a:r>
              <a:rPr lang="en-US" sz="2000" baseline="-25000" dirty="0" smtClean="0">
                <a:sym typeface="Symbol"/>
              </a:rPr>
              <a:t>3</a:t>
            </a:r>
            <a:r>
              <a:rPr lang="en-US" sz="2000" dirty="0" smtClean="0"/>
              <a:t>=200m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310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4131586" y="3454624"/>
            <a:ext cx="2394477" cy="244962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997704">
            <a:off x="7541836" y="2270963"/>
            <a:ext cx="46592" cy="465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702316" y="2266230"/>
            <a:ext cx="232959" cy="22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8" name="Arc 17"/>
          <p:cNvSpPr/>
          <p:nvPr/>
        </p:nvSpPr>
        <p:spPr>
          <a:xfrm rot="2073044">
            <a:off x="6372392" y="3082649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982731" y="4324233"/>
            <a:ext cx="0" cy="105233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2731" y="5376565"/>
            <a:ext cx="116925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48879" y="3683482"/>
            <a:ext cx="818480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03152" y="5030487"/>
            <a:ext cx="105233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2127715">
            <a:off x="4000471" y="3297552"/>
            <a:ext cx="559103" cy="559103"/>
          </a:xfrm>
          <a:prstGeom prst="arc">
            <a:avLst>
              <a:gd name="adj1" fmla="val 17341762"/>
              <a:gd name="adj2" fmla="val 202699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982731" y="3688780"/>
            <a:ext cx="2153407" cy="168778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19539" y="2541092"/>
            <a:ext cx="829811" cy="912383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330381" y="2522236"/>
            <a:ext cx="252758" cy="29834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7565132" y="2323248"/>
            <a:ext cx="114252" cy="1989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5018950" flipH="1">
            <a:off x="7244312" y="2263404"/>
            <a:ext cx="365773" cy="228822"/>
            <a:chOff x="6770699" y="2087327"/>
            <a:chExt cx="371092" cy="243305"/>
          </a:xfrm>
        </p:grpSpPr>
        <p:cxnSp>
          <p:nvCxnSpPr>
            <p:cNvPr id="35" name="Straight Connector 34"/>
            <p:cNvCxnSpPr/>
            <p:nvPr/>
          </p:nvCxnSpPr>
          <p:spPr>
            <a:xfrm flipV="1">
              <a:off x="6770699" y="2298910"/>
              <a:ext cx="268756" cy="31722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20308" y="2087327"/>
              <a:ext cx="121483" cy="21158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Oval 37"/>
          <p:cNvSpPr/>
          <p:nvPr/>
        </p:nvSpPr>
        <p:spPr>
          <a:xfrm>
            <a:off x="6447327" y="3362201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52850" y="3620094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932109" y="5292017"/>
            <a:ext cx="157471" cy="1574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727961" y="5476600"/>
            <a:ext cx="301535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727961" y="548376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942953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157946" y="5476600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353828" y="5494156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568820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783813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982731" y="548698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197723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412716" y="5479823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08598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823590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38582" y="5490212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3236206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451199" y="5497379"/>
            <a:ext cx="169927" cy="214992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2073044">
            <a:off x="1893051" y="5044032"/>
            <a:ext cx="559103" cy="559103"/>
          </a:xfrm>
          <a:prstGeom prst="arc">
            <a:avLst>
              <a:gd name="adj1" fmla="val 16555789"/>
              <a:gd name="adj2" fmla="val 200301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685346" y="4010104"/>
            <a:ext cx="752992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190044" y="3106657"/>
            <a:ext cx="669897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964070" y="2877141"/>
            <a:ext cx="854726" cy="474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131586" y="2870334"/>
            <a:ext cx="1032481" cy="8292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6510528" y="3284959"/>
            <a:ext cx="1424747" cy="1595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486208" y="4921612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595023" y="3150605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6745241" y="3367158"/>
            <a:ext cx="546562" cy="347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883561" y="5095285"/>
            <a:ext cx="33555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P(</a:t>
            </a:r>
            <a:r>
              <a:rPr lang="en-US" sz="4000" dirty="0" smtClean="0">
                <a:sym typeface="Symbol"/>
              </a:rPr>
              <a:t></a:t>
            </a:r>
            <a:r>
              <a:rPr lang="en-US" sz="4000" baseline="-25000" dirty="0">
                <a:sym typeface="Symbol"/>
              </a:rPr>
              <a:t>1</a:t>
            </a:r>
            <a:r>
              <a:rPr lang="en-US" sz="4000" dirty="0" smtClean="0"/>
              <a:t>,</a:t>
            </a:r>
            <a:r>
              <a:rPr lang="en-US" sz="4000" dirty="0" smtClean="0">
                <a:sym typeface="Symbol"/>
              </a:rPr>
              <a:t> </a:t>
            </a:r>
            <a:r>
              <a:rPr lang="en-US" sz="4000" dirty="0">
                <a:sym typeface="Symbol"/>
              </a:rPr>
              <a:t></a:t>
            </a:r>
            <a:r>
              <a:rPr lang="en-US" sz="4000" baseline="-25000" dirty="0" smtClean="0">
                <a:sym typeface="Symbol"/>
              </a:rPr>
              <a:t>2</a:t>
            </a:r>
            <a:r>
              <a:rPr lang="en-US" sz="4000" dirty="0" smtClean="0"/>
              <a:t>,</a:t>
            </a:r>
            <a:r>
              <a:rPr lang="en-US" sz="4000" dirty="0" smtClean="0">
                <a:sym typeface="Symbol"/>
              </a:rPr>
              <a:t> </a:t>
            </a:r>
            <a:r>
              <a:rPr lang="en-US" sz="4000" baseline="-25000" dirty="0">
                <a:sym typeface="Symbol"/>
              </a:rPr>
              <a:t>3</a:t>
            </a:r>
            <a:r>
              <a:rPr lang="en-US" sz="4000" dirty="0" smtClean="0"/>
              <a:t>)=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3066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Floor Plan template: Sample Floorplan (Created by InfoART's Floor Plan make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5998"/>
            <a:ext cx="7391400" cy="510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30527"/>
            <a:ext cx="609600" cy="60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0480" y="-2974468"/>
            <a:ext cx="9843572" cy="9829420"/>
            <a:chOff x="-67056" y="-2057400"/>
            <a:chExt cx="9843572" cy="9829420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72" y="6857620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4210078" y="2085622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473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 descr="Floor Plan template: Sample Floorplan (Created by InfoART's Floor Plan maker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5998"/>
            <a:ext cx="7391400" cy="510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0480" y="-2974468"/>
            <a:ext cx="9843572" cy="9829420"/>
            <a:chOff x="-67056" y="-2057400"/>
            <a:chExt cx="9843572" cy="9829420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72" y="6857620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4210078" y="2085622"/>
              <a:ext cx="9200444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200399"/>
            <a:ext cx="762000" cy="794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86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45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ferenc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do we describe one reference frame relative to another?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066800" y="5911334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066800" y="6597134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315200" y="549375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0" y="5410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5493759"/>
            <a:ext cx="533400" cy="380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50720" y="6412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 rot="19755233">
            <a:off x="3851556" y="3683862"/>
            <a:ext cx="1749552" cy="1239798"/>
            <a:chOff x="4070593" y="3945332"/>
            <a:chExt cx="1749552" cy="1239798"/>
          </a:xfrm>
        </p:grpSpPr>
        <p:grpSp>
          <p:nvGrpSpPr>
            <p:cNvPr id="10" name="Group 9"/>
            <p:cNvGrpSpPr/>
            <p:nvPr/>
          </p:nvGrpSpPr>
          <p:grpSpPr>
            <a:xfrm>
              <a:off x="4375393" y="4314664"/>
              <a:ext cx="762000" cy="685800"/>
              <a:chOff x="4876800" y="4038600"/>
              <a:chExt cx="762000" cy="685800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876800" y="4038600"/>
                <a:ext cx="0" cy="685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4876800" y="4724400"/>
                <a:ext cx="762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5134345" y="4815798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2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70593" y="3945332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2</a:t>
              </a:r>
              <a:endParaRPr lang="en-US" dirty="0"/>
            </a:p>
          </p:txBody>
        </p:sp>
      </p:grpSp>
      <p:cxnSp>
        <p:nvCxnSpPr>
          <p:cNvPr id="21" name="Straight Arrow Connector 20"/>
          <p:cNvCxnSpPr>
            <a:endCxn id="11" idx="2"/>
          </p:cNvCxnSpPr>
          <p:nvPr/>
        </p:nvCxnSpPr>
        <p:spPr>
          <a:xfrm flipV="1">
            <a:off x="1066800" y="5531859"/>
            <a:ext cx="6248400" cy="1072634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1" idx="2"/>
          </p:cNvCxnSpPr>
          <p:nvPr/>
        </p:nvCxnSpPr>
        <p:spPr>
          <a:xfrm>
            <a:off x="4458978" y="4976569"/>
            <a:ext cx="2856222" cy="55529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1066800" y="4976569"/>
            <a:ext cx="3369021" cy="1620565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9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59114"/>
              </p:ext>
            </p:extLst>
          </p:nvPr>
        </p:nvGraphicFramePr>
        <p:xfrm>
          <a:off x="4538985" y="6074268"/>
          <a:ext cx="49487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8985" y="6074268"/>
                        <a:ext cx="49487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39589"/>
              </p:ext>
            </p:extLst>
          </p:nvPr>
        </p:nvGraphicFramePr>
        <p:xfrm>
          <a:off x="5759450" y="4675188"/>
          <a:ext cx="5667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Object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675188"/>
                        <a:ext cx="5667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51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Easy proble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371600" y="3827763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371600" y="4513563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19200" y="3410188"/>
            <a:ext cx="533400" cy="380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55520" y="432889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572000" y="2322575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572000" y="3008375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19600" y="1905000"/>
            <a:ext cx="533400" cy="380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B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55920" y="282370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12" name="Oval 11"/>
          <p:cNvSpPr/>
          <p:nvPr/>
        </p:nvSpPr>
        <p:spPr>
          <a:xfrm>
            <a:off x="7162800" y="385441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467600" y="3770851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4825425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/>
              <a:t>A</a:t>
            </a:r>
            <a:r>
              <a:rPr lang="en-US" sz="3200" dirty="0" smtClean="0"/>
              <a:t>{B} = (30,20)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27435" y="54102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/>
              <a:t>B</a:t>
            </a:r>
            <a:r>
              <a:rPr lang="en-US" sz="3200" dirty="0" smtClean="0"/>
              <a:t>P = (15,-10)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708385" y="5979675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/>
              <a:t>A</a:t>
            </a:r>
            <a:r>
              <a:rPr lang="en-US" sz="3200" dirty="0" smtClean="0"/>
              <a:t>P = 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6650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Easy proble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371600" y="3827763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371600" y="4513563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19200" y="3410188"/>
            <a:ext cx="533400" cy="380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55520" y="432889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572000" y="2322575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572000" y="3008375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19600" y="1905000"/>
            <a:ext cx="533400" cy="380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B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55920" y="282370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12" name="Oval 11"/>
          <p:cNvSpPr/>
          <p:nvPr/>
        </p:nvSpPr>
        <p:spPr>
          <a:xfrm>
            <a:off x="7162800" y="385441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467600" y="3770851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752600" y="2897386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A</a:t>
            </a:r>
            <a:r>
              <a:rPr lang="en-US" sz="2400" dirty="0" smtClean="0"/>
              <a:t>{B} = (30,20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18385" y="3530136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B</a:t>
            </a:r>
            <a:r>
              <a:rPr lang="en-US" sz="2400" dirty="0" smtClean="0"/>
              <a:t>P = (15,-10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371600" y="5515837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/>
              <a:t>A</a:t>
            </a:r>
            <a:r>
              <a:rPr lang="en-US" sz="3200" dirty="0" smtClean="0"/>
              <a:t>P = </a:t>
            </a:r>
            <a:r>
              <a:rPr lang="en-US" sz="3200" baseline="30000" dirty="0"/>
              <a:t>A</a:t>
            </a:r>
            <a:r>
              <a:rPr lang="en-US" sz="3200" dirty="0"/>
              <a:t>{B</a:t>
            </a:r>
            <a:r>
              <a:rPr lang="en-US" sz="3200" dirty="0" smtClean="0"/>
              <a:t>}+</a:t>
            </a:r>
            <a:r>
              <a:rPr lang="en-US" sz="3200" baseline="30000" dirty="0"/>
              <a:t> </a:t>
            </a:r>
            <a:r>
              <a:rPr lang="en-US" sz="3200" baseline="30000" dirty="0" smtClean="0"/>
              <a:t>B</a:t>
            </a:r>
            <a:r>
              <a:rPr lang="en-US" sz="3200" dirty="0" smtClean="0"/>
              <a:t>P=(30,20)+(15,-10)=(45,10)</a:t>
            </a:r>
            <a:endParaRPr lang="en-US" sz="32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371600" y="3008375"/>
            <a:ext cx="3200400" cy="1505189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2" idx="1"/>
          </p:cNvCxnSpPr>
          <p:nvPr/>
        </p:nvCxnSpPr>
        <p:spPr>
          <a:xfrm>
            <a:off x="4572000" y="3008375"/>
            <a:ext cx="2601959" cy="857194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371600" y="3930610"/>
            <a:ext cx="5791200" cy="582953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97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arder - Rota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23204" y="3222680"/>
            <a:ext cx="0" cy="1118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123204" y="4341617"/>
            <a:ext cx="12432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74551" y="2541373"/>
            <a:ext cx="870284" cy="621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565389" y="4040320"/>
            <a:ext cx="1118937" cy="602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 rot="19800000">
            <a:off x="3349472" y="2074133"/>
            <a:ext cx="2809775" cy="2101540"/>
            <a:chOff x="5983704" y="3137264"/>
            <a:chExt cx="2809775" cy="210154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6232357" y="3818571"/>
              <a:ext cx="0" cy="11189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232357" y="4937508"/>
              <a:ext cx="124326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983704" y="3137264"/>
              <a:ext cx="870284" cy="621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y</a:t>
              </a:r>
              <a:r>
                <a:rPr lang="en-US" baseline="-25000" dirty="0" err="1" smtClean="0"/>
                <a:t>B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74542" y="4636210"/>
              <a:ext cx="1118937" cy="6025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/>
                <a:t>B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2817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0315</TotalTime>
  <Words>375</Words>
  <Application>Microsoft Office PowerPoint</Application>
  <PresentationFormat>On-screen Show (4:3)</PresentationFormat>
  <Paragraphs>203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Executive</vt:lpstr>
      <vt:lpstr>Equation</vt:lpstr>
      <vt:lpstr> Kinematics and Dynamics of Robots </vt:lpstr>
      <vt:lpstr>Where is the robot?</vt:lpstr>
      <vt:lpstr>Reference Frames</vt:lpstr>
      <vt:lpstr>Reference Frames</vt:lpstr>
      <vt:lpstr>Our Goal</vt:lpstr>
      <vt:lpstr>Reference Frames</vt:lpstr>
      <vt:lpstr>Easy problem</vt:lpstr>
      <vt:lpstr>Easy problem</vt:lpstr>
      <vt:lpstr>Harder - Rotation</vt:lpstr>
      <vt:lpstr>Right Hand Rule</vt:lpstr>
      <vt:lpstr>Elementary Rotation Matrices</vt:lpstr>
      <vt:lpstr>Class Problem #1</vt:lpstr>
      <vt:lpstr>Class Problem #2</vt:lpstr>
      <vt:lpstr>Class Problem #2</vt:lpstr>
      <vt:lpstr>Perhaps a better way</vt:lpstr>
      <vt:lpstr>Forward Kinematics</vt:lpstr>
      <vt:lpstr>Alternative Way</vt:lpstr>
      <vt:lpstr>Alternative Way</vt:lpstr>
      <vt:lpstr>Alternative Way</vt:lpstr>
      <vt:lpstr>Alternative Way</vt:lpstr>
      <vt:lpstr>Class Problem #3</vt:lpstr>
      <vt:lpstr>Forward Kinematic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 and Dynamics of Robots</dc:title>
  <dc:creator>Yoav</dc:creator>
  <cp:lastModifiedBy>Yoav</cp:lastModifiedBy>
  <cp:revision>78</cp:revision>
  <dcterms:created xsi:type="dcterms:W3CDTF">2021-02-23T12:35:18Z</dcterms:created>
  <dcterms:modified xsi:type="dcterms:W3CDTF">2021-03-26T08:34:57Z</dcterms:modified>
</cp:coreProperties>
</file>